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5" r:id="rId4"/>
    <p:sldId id="264" r:id="rId5"/>
    <p:sldId id="263" r:id="rId6"/>
    <p:sldId id="266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4C1E986-F727-4732-9A38-10AF5433B629}">
          <p14:sldIdLst>
            <p14:sldId id="256"/>
            <p14:sldId id="260"/>
            <p14:sldId id="265"/>
            <p14:sldId id="264"/>
          </p14:sldIdLst>
        </p14:section>
        <p14:section name="Scrap Book" id="{E9654753-CEEA-436B-ACD0-37A456B7DA90}">
          <p14:sldIdLst>
            <p14:sldId id="263"/>
            <p14:sldId id="266"/>
            <p14:sldId id="26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7BB6"/>
    <a:srgbClr val="D7191C"/>
    <a:srgbClr val="FDAE61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0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74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286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218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64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14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50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6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8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87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2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C3AEC4-2EDB-40EB-AFB2-2248CB6E3774}" type="datetimeFigureOut">
              <a:rPr lang="en-US" smtClean="0"/>
              <a:t>7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DBE4-3BFB-497C-B5B4-B551A70CA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83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98854" y="3199256"/>
            <a:ext cx="124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2400" b="1" dirty="0" smtClean="0"/>
              <a:t>_sex_covariateSet_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physical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gnitiveConstruct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hysicalMeasure</a:t>
            </a:r>
            <a:r>
              <a:rPr lang="en-US" sz="2400" b="1" dirty="0" smtClean="0"/>
              <a:t>_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cognitiveMeasure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7866" y="3558588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Cog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lobal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nowledg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easoning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xecutive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peed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memory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uenc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walk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2841" y="3641606"/>
            <a:ext cx="1223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ty</a:t>
            </a:r>
          </a:p>
          <a:p>
            <a:r>
              <a:rPr lang="en-US" sz="1600" dirty="0" smtClean="0"/>
              <a:t>a</a:t>
            </a:r>
          </a:p>
          <a:p>
            <a:r>
              <a:rPr lang="en-US" sz="1600" dirty="0" smtClean="0"/>
              <a:t>ae</a:t>
            </a:r>
          </a:p>
          <a:p>
            <a:r>
              <a:rPr lang="en-US" sz="1600" dirty="0" err="1" smtClean="0"/>
              <a:t>aeh</a:t>
            </a:r>
            <a:endParaRPr lang="en-US" sz="1600" dirty="0" smtClean="0"/>
          </a:p>
          <a:p>
            <a:r>
              <a:rPr lang="en-US" sz="1600" dirty="0" err="1" smtClean="0"/>
              <a:t>aehplus</a:t>
            </a:r>
            <a:endParaRPr lang="en-US" sz="1600" dirty="0" smtClean="0"/>
          </a:p>
          <a:p>
            <a:r>
              <a:rPr lang="en-US" sz="1600" dirty="0" smtClean="0"/>
              <a:t>full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-98854" y="3697087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41716" y="5211266"/>
            <a:ext cx="43001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/>
              <a:t>Random terms</a:t>
            </a:r>
          </a:p>
          <a:p>
            <a:endParaRPr lang="en-US" sz="1400" dirty="0"/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1400" dirty="0" smtClean="0"/>
              <a:t> -  intercept</a:t>
            </a:r>
            <a:br>
              <a:rPr lang="en-US" sz="1400" dirty="0" smtClean="0"/>
            </a:b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1400" dirty="0" smtClean="0"/>
              <a:t> – intercept + linear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 smtClean="0"/>
              <a:t>– intercept + linear + quadratic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04213" y="3668411"/>
            <a:ext cx="189058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Spe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noPhysM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rip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ek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gait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nd</a:t>
            </a:r>
          </a:p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fvc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38382" y="3641606"/>
            <a:ext cx="1890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Spec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noCogM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imals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mms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lock</a:t>
            </a: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digitsymbo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proserecall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4123" y="3641606"/>
            <a:ext cx="1556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noPhys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lmonary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alkin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scle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hair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lamingo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ug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ummary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98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1406" y="321275"/>
            <a:ext cx="11710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chemeClr val="accent1"/>
                </a:solidFill>
              </a:rPr>
              <a:t>1</a:t>
            </a:r>
            <a:r>
              <a:rPr lang="en-US" sz="2800" dirty="0" smtClean="0"/>
              <a:t>_sex_covariateset_physical_cognitive_physicalSpecific_cognitiveSpecifi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003589" y="1085445"/>
            <a:ext cx="15569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</a:t>
            </a:r>
          </a:p>
          <a:p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noPhys</a:t>
            </a:r>
            <a:endParaRPr lang="en-US" dirty="0"/>
          </a:p>
          <a:p>
            <a:r>
              <a:rPr lang="en-US" dirty="0" smtClean="0"/>
              <a:t>_pulmonary</a:t>
            </a:r>
          </a:p>
          <a:p>
            <a:r>
              <a:rPr lang="en-US" dirty="0" smtClean="0"/>
              <a:t>_walking</a:t>
            </a:r>
          </a:p>
          <a:p>
            <a:r>
              <a:rPr lang="en-US" dirty="0" smtClean="0"/>
              <a:t>_muscle</a:t>
            </a:r>
          </a:p>
          <a:p>
            <a:r>
              <a:rPr lang="en-US" dirty="0" smtClean="0"/>
              <a:t>_chair</a:t>
            </a:r>
          </a:p>
          <a:p>
            <a:r>
              <a:rPr lang="en-US" dirty="0" smtClean="0"/>
              <a:t>_flamingo</a:t>
            </a:r>
          </a:p>
          <a:p>
            <a:r>
              <a:rPr lang="en-US" dirty="0" smtClean="0"/>
              <a:t>_tug</a:t>
            </a:r>
          </a:p>
          <a:p>
            <a:r>
              <a:rPr lang="en-US" dirty="0" smtClean="0"/>
              <a:t>_summ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5189" y="1085445"/>
            <a:ext cx="1890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</a:t>
            </a:r>
            <a:endParaRPr lang="en-US" dirty="0" smtClean="0"/>
          </a:p>
          <a:p>
            <a:r>
              <a:rPr lang="en-US" dirty="0" smtClean="0"/>
              <a:t>_global</a:t>
            </a:r>
          </a:p>
          <a:p>
            <a:r>
              <a:rPr lang="en-US" dirty="0" smtClean="0"/>
              <a:t>_knowledge</a:t>
            </a:r>
          </a:p>
          <a:p>
            <a:r>
              <a:rPr lang="en-US" dirty="0" smtClean="0"/>
              <a:t>_reasoning</a:t>
            </a:r>
          </a:p>
          <a:p>
            <a:r>
              <a:rPr lang="en-US" dirty="0" smtClean="0"/>
              <a:t>_executive</a:t>
            </a:r>
          </a:p>
          <a:p>
            <a:r>
              <a:rPr lang="en-US" dirty="0" smtClean="0"/>
              <a:t>_speed</a:t>
            </a:r>
          </a:p>
          <a:p>
            <a:r>
              <a:rPr lang="en-US" dirty="0" smtClean="0"/>
              <a:t>_memory</a:t>
            </a:r>
          </a:p>
          <a:p>
            <a:r>
              <a:rPr lang="en-US" dirty="0" smtClean="0"/>
              <a:t>_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98357" y="1085445"/>
            <a:ext cx="12233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te</a:t>
            </a:r>
          </a:p>
          <a:p>
            <a:endParaRPr lang="en-US" dirty="0"/>
          </a:p>
          <a:p>
            <a:r>
              <a:rPr lang="en-US" dirty="0" smtClean="0"/>
              <a:t>_empty</a:t>
            </a:r>
          </a:p>
          <a:p>
            <a:r>
              <a:rPr lang="en-US" dirty="0" smtClean="0"/>
              <a:t>_age</a:t>
            </a:r>
          </a:p>
          <a:p>
            <a:r>
              <a:rPr lang="en-US" dirty="0" smtClean="0"/>
              <a:t>_ae</a:t>
            </a:r>
          </a:p>
          <a:p>
            <a:r>
              <a:rPr lang="en-US" dirty="0" smtClean="0"/>
              <a:t>_</a:t>
            </a:r>
            <a:r>
              <a:rPr lang="en-US" dirty="0" err="1" smtClean="0"/>
              <a:t>aeh</a:t>
            </a:r>
            <a:endParaRPr lang="en-US" dirty="0" smtClean="0"/>
          </a:p>
          <a:p>
            <a:r>
              <a:rPr lang="en-US" dirty="0" smtClean="0"/>
              <a:t>_</a:t>
            </a:r>
            <a:r>
              <a:rPr lang="en-US" dirty="0" err="1" smtClean="0"/>
              <a:t>aehplus</a:t>
            </a:r>
            <a:endParaRPr lang="en-US" dirty="0" smtClean="0"/>
          </a:p>
          <a:p>
            <a:r>
              <a:rPr lang="en-US" dirty="0" smtClean="0"/>
              <a:t>_ful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0863" y="1916441"/>
            <a:ext cx="1285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/>
              <a:t>nivari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ivariate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454" y="2757556"/>
            <a:ext cx="43001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andom terms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0</a:t>
            </a:r>
            <a:r>
              <a:rPr lang="en-US" dirty="0" smtClean="0"/>
              <a:t> -  intercept</a:t>
            </a:r>
            <a:br>
              <a:rPr lang="en-US" dirty="0" smtClean="0"/>
            </a:br>
            <a:r>
              <a:rPr lang="en-US" dirty="0" smtClean="0">
                <a:solidFill>
                  <a:schemeClr val="accent1"/>
                </a:solidFill>
              </a:rPr>
              <a:t>1</a:t>
            </a:r>
            <a:r>
              <a:rPr lang="en-US" dirty="0" smtClean="0"/>
              <a:t> – intercept + linea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2 </a:t>
            </a:r>
            <a:r>
              <a:rPr lang="en-US" dirty="0" smtClean="0"/>
              <a:t>– intercept + linear + quadratic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32141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PhysSpec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9236676" y="1085445"/>
            <a:ext cx="1890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gnitive Specific</a:t>
            </a:r>
          </a:p>
          <a:p>
            <a:endParaRPr lang="en-US" dirty="0"/>
          </a:p>
          <a:p>
            <a:r>
              <a:rPr lang="en-US" dirty="0" smtClean="0"/>
              <a:t>_</a:t>
            </a:r>
            <a:r>
              <a:rPr lang="en-US" dirty="0" err="1" smtClean="0"/>
              <a:t>noCogSpec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2708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5823" y="4025572"/>
            <a:ext cx="10984165" cy="1989466"/>
            <a:chOff x="345823" y="4025572"/>
            <a:chExt cx="10984165" cy="19894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42564"/>
                </p:ext>
              </p:extLst>
            </p:nvPr>
          </p:nvGraphicFramePr>
          <p:xfrm>
            <a:off x="2893720" y="4478752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3" imgW="1650960" imgH="965160" progId="Equation.DSMT4">
                    <p:embed/>
                  </p:oleObj>
                </mc:Choice>
                <mc:Fallback>
                  <p:oleObj name="Equation" r:id="rId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3720" y="4478752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516793"/>
                </p:ext>
              </p:extLst>
            </p:nvPr>
          </p:nvGraphicFramePr>
          <p:xfrm>
            <a:off x="5867724" y="4487237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724" y="4487237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1758" y="4557301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18965" y="4894841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Physical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5823" y="5569920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D7191C"/>
                  </a:solidFill>
                </a:rPr>
                <a:t>Intercept</a:t>
              </a:r>
              <a:endParaRPr lang="en-US" dirty="0">
                <a:solidFill>
                  <a:srgbClr val="D7191C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3030" y="5232381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>
                      <a:lumMod val="65000"/>
                    </a:schemeClr>
                  </a:solidFill>
                </a:rPr>
                <a:t>Cognitive </a:t>
              </a:r>
              <a:r>
                <a:rPr lang="en-US" dirty="0" smtClean="0">
                  <a:solidFill>
                    <a:srgbClr val="2C7BB6"/>
                  </a:solidFill>
                </a:rPr>
                <a:t>Slope</a:t>
              </a:r>
              <a:endParaRPr lang="en-US" dirty="0">
                <a:solidFill>
                  <a:srgbClr val="2C7BB6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842777" y="402557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8578" y="4025572"/>
              <a:ext cx="1350562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bg1">
                      <a:lumMod val="65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ixed Effects</a:t>
              </a:r>
              <a:endParaRPr lang="en-US" b="0" cap="none" spc="0" dirty="0">
                <a:ln w="0"/>
                <a:solidFill>
                  <a:schemeClr val="bg1">
                    <a:lumMod val="6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527767"/>
                </p:ext>
              </p:extLst>
            </p:nvPr>
          </p:nvGraphicFramePr>
          <p:xfrm>
            <a:off x="8629650" y="4349750"/>
            <a:ext cx="2700338" cy="166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Equation" r:id="rId7" imgW="736560" imgH="457200" progId="Equation.DSMT4">
                    <p:embed/>
                  </p:oleObj>
                </mc:Choice>
                <mc:Fallback>
                  <p:oleObj name="Equation" r:id="rId7" imgW="736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650" y="4349750"/>
                          <a:ext cx="2700338" cy="166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642739" y="4025572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r>
                <a:rPr lang="en-US" dirty="0" smtClean="0">
                  <a:ln w="0"/>
                  <a:solidFill>
                    <a:srgbClr val="FDAE6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rgbClr val="FDAE6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16807" y="6244999"/>
            <a:ext cx="17091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Red - </a:t>
            </a:r>
            <a:r>
              <a:rPr lang="en-US" sz="1000" dirty="0"/>
              <a:t>#d7191c, 215,25,28</a:t>
            </a:r>
            <a:endParaRPr lang="en-US" sz="1000" dirty="0" smtClean="0"/>
          </a:p>
          <a:p>
            <a:r>
              <a:rPr lang="en-US" sz="1000" dirty="0"/>
              <a:t>Blue - #2c7bb6, 44,123,182</a:t>
            </a:r>
          </a:p>
          <a:p>
            <a:r>
              <a:rPr lang="en-US" sz="1000" dirty="0" smtClean="0"/>
              <a:t>Copper- </a:t>
            </a:r>
            <a:r>
              <a:rPr lang="en-US" sz="1000" dirty="0"/>
              <a:t>#fdae61, 253,174,97</a:t>
            </a:r>
            <a:endParaRPr lang="en-US" sz="1000" dirty="0" smtClean="0"/>
          </a:p>
          <a:p>
            <a:endParaRPr lang="en-US" sz="1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159505" y="1581585"/>
            <a:ext cx="4513819" cy="1996824"/>
            <a:chOff x="3290134" y="1361149"/>
            <a:chExt cx="4513819" cy="199682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474678"/>
                </p:ext>
              </p:extLst>
            </p:nvPr>
          </p:nvGraphicFramePr>
          <p:xfrm>
            <a:off x="3290134" y="2171564"/>
            <a:ext cx="3189472" cy="39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9" imgW="1854000" imgH="228600" progId="Equation.DSMT4">
                    <p:embed/>
                  </p:oleObj>
                </mc:Choice>
                <mc:Fallback>
                  <p:oleObj name="Equation" r:id="rId9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90134" y="2171564"/>
                          <a:ext cx="3189472" cy="39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003803"/>
                </p:ext>
              </p:extLst>
            </p:nvPr>
          </p:nvGraphicFramePr>
          <p:xfrm>
            <a:off x="3634089" y="1361149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11" imgW="2425680" imgH="241200" progId="Equation.DSMT4">
                    <p:embed/>
                  </p:oleObj>
                </mc:Choice>
                <mc:Fallback>
                  <p:oleObj name="Equation" r:id="rId11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34089" y="1361149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285747"/>
                </p:ext>
              </p:extLst>
            </p:nvPr>
          </p:nvGraphicFramePr>
          <p:xfrm>
            <a:off x="3677605" y="1785130"/>
            <a:ext cx="4082832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7605" y="1785130"/>
                          <a:ext cx="4082832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340139"/>
                </p:ext>
              </p:extLst>
            </p:nvPr>
          </p:nvGraphicFramePr>
          <p:xfrm>
            <a:off x="3557894" y="2943290"/>
            <a:ext cx="4169864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15" imgW="2425680" imgH="241200" progId="Equation.DSMT4">
                    <p:embed/>
                  </p:oleObj>
                </mc:Choice>
                <mc:Fallback>
                  <p:oleObj name="Equation" r:id="rId1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57894" y="2943290"/>
                          <a:ext cx="4169864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109138"/>
                </p:ext>
              </p:extLst>
            </p:nvPr>
          </p:nvGraphicFramePr>
          <p:xfrm>
            <a:off x="3612290" y="2564489"/>
            <a:ext cx="4061073" cy="414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17" imgW="2361960" imgH="241200" progId="Equation.DSMT4">
                    <p:embed/>
                  </p:oleObj>
                </mc:Choice>
                <mc:Fallback>
                  <p:oleObj name="Equation" r:id="rId17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12290" y="2564489"/>
                          <a:ext cx="4061073" cy="414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158"/>
              </p:ext>
            </p:extLst>
          </p:nvPr>
        </p:nvGraphicFramePr>
        <p:xfrm>
          <a:off x="3387725" y="-95250"/>
          <a:ext cx="4083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9" imgW="2374560" imgH="1143000" progId="Equation.DSMT4">
                  <p:embed/>
                </p:oleObj>
              </mc:Choice>
              <mc:Fallback>
                <p:oleObj name="Equation" r:id="rId19" imgW="2374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7725" y="-95250"/>
                        <a:ext cx="4083050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67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93370" y="285112"/>
            <a:ext cx="5343214" cy="2231172"/>
            <a:chOff x="293370" y="285112"/>
            <a:chExt cx="5343214" cy="22311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38540"/>
                </p:ext>
              </p:extLst>
            </p:nvPr>
          </p:nvGraphicFramePr>
          <p:xfrm>
            <a:off x="3090234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3" imgW="1663560" imgH="914400" progId="Equation.DSMT4">
                    <p:embed/>
                  </p:oleObj>
                </mc:Choice>
                <mc:Fallback>
                  <p:oleObj name="Equation" r:id="rId3" imgW="16635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0234" y="1116109"/>
                          <a:ext cx="254635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2148252" y="285112"/>
              <a:ext cx="1628330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andom Effect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40272"/>
                </p:ext>
              </p:extLst>
            </p:nvPr>
          </p:nvGraphicFramePr>
          <p:xfrm>
            <a:off x="293370" y="1116109"/>
            <a:ext cx="25463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Equation" r:id="rId5" imgW="1663560" imgH="914400" progId="Equation.DSMT4">
                    <p:embed/>
                  </p:oleObj>
                </mc:Choice>
                <mc:Fallback>
                  <p:oleObj name="Equation" r:id="rId5" imgW="1663560" imgH="914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" y="1116109"/>
                          <a:ext cx="25463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177591" y="704944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53356" y="704944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681" y="3087478"/>
            <a:ext cx="5259410" cy="2454451"/>
            <a:chOff x="490681" y="3087478"/>
            <a:chExt cx="5259410" cy="24544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502163"/>
                </p:ext>
              </p:extLst>
            </p:nvPr>
          </p:nvGraphicFramePr>
          <p:xfrm>
            <a:off x="3283706" y="3876642"/>
            <a:ext cx="246638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7" imgW="672840" imgH="457200" progId="Equation.DSMT4">
                    <p:embed/>
                  </p:oleObj>
                </mc:Choice>
                <mc:Fallback>
                  <p:oleObj name="Equation" r:id="rId7" imgW="672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706" y="3876642"/>
                          <a:ext cx="246638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2592879" y="3087478"/>
              <a:ext cx="104387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chemeClr val="accent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Residuals</a:t>
              </a:r>
              <a:endParaRPr lang="en-US" b="0" cap="none" spc="0" dirty="0">
                <a:ln w="0"/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329991" y="3507310"/>
              <a:ext cx="78835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fe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05756" y="3507310"/>
              <a:ext cx="622286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0" cap="none" spc="0" dirty="0" smtClean="0">
                  <a:ln w="0"/>
                  <a:solidFill>
                    <a:srgbClr val="CC006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Gill Sans MT" panose="020B0502020104020203" pitchFamily="34" charset="0"/>
                </a:rPr>
                <a:t>male</a:t>
              </a:r>
              <a:endParaRPr lang="en-US" b="0" cap="none" spc="0" dirty="0">
                <a:ln w="0"/>
                <a:solidFill>
                  <a:srgbClr val="CC00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Gill Sans MT" panose="020B0502020104020203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149830"/>
                </p:ext>
              </p:extLst>
            </p:nvPr>
          </p:nvGraphicFramePr>
          <p:xfrm>
            <a:off x="490681" y="3876642"/>
            <a:ext cx="2466975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9" imgW="672840" imgH="457200" progId="Equation.DSMT4">
                    <p:embed/>
                  </p:oleObj>
                </mc:Choice>
                <mc:Fallback>
                  <p:oleObj name="Equation" r:id="rId9" imgW="67284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81" y="3876642"/>
                          <a:ext cx="2466975" cy="16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896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98496"/>
              </p:ext>
            </p:extLst>
          </p:nvPr>
        </p:nvGraphicFramePr>
        <p:xfrm>
          <a:off x="1839913" y="1839723"/>
          <a:ext cx="3956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1839723"/>
                        <a:ext cx="39560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5476"/>
              </p:ext>
            </p:extLst>
          </p:nvPr>
        </p:nvGraphicFramePr>
        <p:xfrm>
          <a:off x="2065809" y="108103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09" y="108103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92603"/>
              </p:ext>
            </p:extLst>
          </p:nvPr>
        </p:nvGraphicFramePr>
        <p:xfrm>
          <a:off x="2993139" y="1475876"/>
          <a:ext cx="3878266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139" y="1475876"/>
                        <a:ext cx="3878266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09477"/>
              </p:ext>
            </p:extLst>
          </p:nvPr>
        </p:nvGraphicFramePr>
        <p:xfrm>
          <a:off x="2073558" y="2691873"/>
          <a:ext cx="396093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9" imgW="2425680" imgH="241200" progId="Equation.DSMT4">
                  <p:embed/>
                </p:oleObj>
              </mc:Choice>
              <mc:Fallback>
                <p:oleObj name="Equation" r:id="rId9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3558" y="2691873"/>
                        <a:ext cx="396093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20661"/>
              </p:ext>
            </p:extLst>
          </p:nvPr>
        </p:nvGraphicFramePr>
        <p:xfrm>
          <a:off x="2899224" y="2297029"/>
          <a:ext cx="3857598" cy="3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1" imgW="2361960" imgH="241200" progId="Equation.DSMT4">
                  <p:embed/>
                </p:oleObj>
              </mc:Choice>
              <mc:Fallback>
                <p:oleObj name="Equation" r:id="rId11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9224" y="2297029"/>
                        <a:ext cx="3857598" cy="39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79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7363" y="484188"/>
            <a:ext cx="6067425" cy="3181350"/>
            <a:chOff x="1757363" y="484188"/>
            <a:chExt cx="6067425" cy="31813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39913" y="1831975"/>
            <a:ext cx="3956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9913" y="1831975"/>
                          <a:ext cx="3956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958975" y="484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5" imgW="2425680" imgH="241200" progId="Equation.DSMT4">
                    <p:embed/>
                  </p:oleObj>
                </mc:Choice>
                <mc:Fallback>
                  <p:oleObj name="Equation" r:id="rId5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8975" y="484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663" y="1157288"/>
            <a:ext cx="5064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7" imgW="2374560" imgH="241200" progId="Equation.DSMT4">
                    <p:embed/>
                  </p:oleObj>
                </mc:Choice>
                <mc:Fallback>
                  <p:oleObj name="Equation" r:id="rId7" imgW="2374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0663" y="1157288"/>
                          <a:ext cx="50641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57363" y="3151188"/>
            <a:ext cx="51720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9" imgW="2425680" imgH="241200" progId="Equation.DSMT4">
                    <p:embed/>
                  </p:oleObj>
                </mc:Choice>
                <mc:Fallback>
                  <p:oleObj name="Equation" r:id="rId9" imgW="2425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7363" y="3151188"/>
                          <a:ext cx="517207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674938" y="2478088"/>
            <a:ext cx="503713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4938" y="2478088"/>
                          <a:ext cx="5037137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9332" y="4466390"/>
            <a:ext cx="8442285" cy="1460500"/>
            <a:chOff x="1054684" y="4690980"/>
            <a:chExt cx="8442285" cy="14605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93481" y="4690980"/>
            <a:ext cx="2503488" cy="14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13" imgW="1650960" imgH="965160" progId="Equation.DSMT4">
                    <p:embed/>
                  </p:oleObj>
                </mc:Choice>
                <mc:Fallback>
                  <p:oleObj name="Equation" r:id="rId13" imgW="165096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3481" y="4690980"/>
                          <a:ext cx="2503488" cy="14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138903" y="4752245"/>
            <a:ext cx="3731293" cy="1399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5" imgW="2438280" imgH="914400" progId="Equation.DSMT4">
                    <p:embed/>
                  </p:oleObj>
                </mc:Choice>
                <mc:Fallback>
                  <p:oleObj name="Equation" r:id="rId15" imgW="24382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38903" y="4752245"/>
                          <a:ext cx="3731293" cy="1399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190619" y="4769529"/>
              <a:ext cx="1832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Intercep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27826" y="5107069"/>
              <a:ext cx="14956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al Slope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54684" y="5782148"/>
              <a:ext cx="19687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Intercep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91891" y="5444609"/>
              <a:ext cx="1631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gnitive Slop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83467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9024"/>
              </p:ext>
            </p:extLst>
          </p:nvPr>
        </p:nvGraphicFramePr>
        <p:xfrm>
          <a:off x="779463" y="1292225"/>
          <a:ext cx="2813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1292225"/>
                        <a:ext cx="2813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1158" y="248653"/>
            <a:ext cx="9095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ulas for CI comput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4904"/>
              </p:ext>
            </p:extLst>
          </p:nvPr>
        </p:nvGraphicFramePr>
        <p:xfrm>
          <a:off x="2435225" y="2935288"/>
          <a:ext cx="23129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523880" imgH="888840" progId="Equation.DSMT4">
                  <p:embed/>
                </p:oleObj>
              </mc:Choice>
              <mc:Fallback>
                <p:oleObj name="Equation" r:id="rId5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2935288"/>
                        <a:ext cx="231298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94489"/>
              </p:ext>
            </p:extLst>
          </p:nvPr>
        </p:nvGraphicFramePr>
        <p:xfrm>
          <a:off x="5919788" y="2033588"/>
          <a:ext cx="31591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2082600" imgH="914400" progId="Equation.DSMT4">
                  <p:embed/>
                </p:oleObj>
              </mc:Choice>
              <mc:Fallback>
                <p:oleObj name="Equation" r:id="rId7" imgW="2082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9788" y="2033588"/>
                        <a:ext cx="315912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856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3</TotalTime>
  <Words>159</Words>
  <Application>Microsoft Office PowerPoint</Application>
  <PresentationFormat>Widescreen</PresentationFormat>
  <Paragraphs>10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y Koval</dc:creator>
  <cp:lastModifiedBy>Andrey Koval</cp:lastModifiedBy>
  <cp:revision>44</cp:revision>
  <dcterms:created xsi:type="dcterms:W3CDTF">2015-02-25T18:38:51Z</dcterms:created>
  <dcterms:modified xsi:type="dcterms:W3CDTF">2015-07-17T00:20:52Z</dcterms:modified>
</cp:coreProperties>
</file>